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38"/>
  </p:notesMasterIdLst>
  <p:sldIdLst>
    <p:sldId id="260" r:id="rId2"/>
    <p:sldId id="298" r:id="rId3"/>
    <p:sldId id="303" r:id="rId4"/>
    <p:sldId id="335" r:id="rId5"/>
    <p:sldId id="307" r:id="rId6"/>
    <p:sldId id="336" r:id="rId7"/>
    <p:sldId id="312" r:id="rId8"/>
    <p:sldId id="306" r:id="rId9"/>
    <p:sldId id="308" r:id="rId10"/>
    <p:sldId id="304" r:id="rId11"/>
    <p:sldId id="310" r:id="rId12"/>
    <p:sldId id="309" r:id="rId13"/>
    <p:sldId id="311" r:id="rId14"/>
    <p:sldId id="314" r:id="rId15"/>
    <p:sldId id="315" r:id="rId16"/>
    <p:sldId id="313" r:id="rId17"/>
    <p:sldId id="316" r:id="rId18"/>
    <p:sldId id="317" r:id="rId19"/>
    <p:sldId id="318" r:id="rId20"/>
    <p:sldId id="319" r:id="rId21"/>
    <p:sldId id="320" r:id="rId22"/>
    <p:sldId id="337" r:id="rId23"/>
    <p:sldId id="325" r:id="rId24"/>
    <p:sldId id="324" r:id="rId25"/>
    <p:sldId id="326" r:id="rId26"/>
    <p:sldId id="321" r:id="rId27"/>
    <p:sldId id="322" r:id="rId28"/>
    <p:sldId id="327" r:id="rId29"/>
    <p:sldId id="328" r:id="rId30"/>
    <p:sldId id="329" r:id="rId31"/>
    <p:sldId id="331" r:id="rId32"/>
    <p:sldId id="332" r:id="rId33"/>
    <p:sldId id="330" r:id="rId34"/>
    <p:sldId id="301" r:id="rId35"/>
    <p:sldId id="302" r:id="rId36"/>
    <p:sldId id="300" r:id="rId3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00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0874" autoAdjust="0"/>
    <p:restoredTop sz="85867" autoAdjust="0"/>
  </p:normalViewPr>
  <p:slideViewPr>
    <p:cSldViewPr>
      <p:cViewPr varScale="1">
        <p:scale>
          <a:sx n="97" d="100"/>
          <a:sy n="97" d="100"/>
        </p:scale>
        <p:origin x="-270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7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B4788-1331-4B26-BD01-F7EEC5E94485}" type="datetimeFigureOut">
              <a:rPr lang="zh-CN" altLang="en-US" smtClean="0"/>
              <a:t>2018/2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4502A-EDB8-475A-A386-45266D153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742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不均衡了，有一部分节点处的深度非常深，会导致过拟合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90738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83200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CART_Classifier.py</a:t>
            </a:r>
          </a:p>
          <a:p>
            <a:r>
              <a:rPr lang="zh-CN" altLang="en-US" dirty="0" smtClean="0"/>
              <a:t>画图调用的是</a:t>
            </a:r>
            <a:r>
              <a:rPr lang="en-US" altLang="zh-CN" dirty="0" smtClean="0"/>
              <a:t>Plot2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56479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-99392"/>
            <a:ext cx="4699746" cy="7056784"/>
          </a:xfrm>
          <a:prstGeom prst="rect">
            <a:avLst/>
          </a:prstGeom>
          <a:ln>
            <a:noFill/>
          </a:ln>
          <a:effectLst>
            <a:outerShdw blurRad="50800" dist="50800" dir="5400000" algn="ctr" rotWithShape="0">
              <a:srgbClr val="000000"/>
            </a:outerShdw>
            <a:softEdge rad="889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2455" y="1117848"/>
            <a:ext cx="4159545" cy="173218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4515" y="2996952"/>
            <a:ext cx="3835425" cy="7620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Click to edit Master subtitle style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53767-4FC8-4F7C-81DC-BD195C78A58F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矩形 3"/>
          <p:cNvSpPr/>
          <p:nvPr userDrawn="1"/>
        </p:nvSpPr>
        <p:spPr>
          <a:xfrm>
            <a:off x="5259961" y="110817"/>
            <a:ext cx="3206327" cy="54784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Lef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5000" b="1">
                <a:ln w="12700">
                  <a:solidFill>
                    <a:srgbClr val="39527B">
                      <a:lumMod val="50000"/>
                    </a:srgbClr>
                  </a:solidFill>
                  <a:prstDash val="solid"/>
                </a:ln>
                <a:solidFill>
                  <a:srgbClr val="A1C1DE">
                    <a:lumMod val="75000"/>
                  </a:srgbClr>
                </a:solidFill>
                <a:effectLst>
                  <a:glow rad="101600">
                    <a:srgbClr val="39527B">
                      <a:satMod val="175000"/>
                      <a:alpha val="40000"/>
                    </a:srgbClr>
                  </a:glow>
                  <a:outerShdw blurRad="1270000" dist="63500" dir="2700000" algn="tl" rotWithShape="0">
                    <a:srgbClr val="000000">
                      <a:alpha val="0"/>
                    </a:srgbClr>
                  </a:outerShdw>
                  <a:reflection blurRad="6350" stA="22000" endPos="200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C</a:t>
            </a:r>
            <a:endParaRPr lang="zh-CN" altLang="en-US" sz="35000" b="1">
              <a:ln w="12700">
                <a:solidFill>
                  <a:srgbClr val="39527B">
                    <a:lumMod val="50000"/>
                  </a:srgbClr>
                </a:solidFill>
                <a:prstDash val="solid"/>
              </a:ln>
              <a:solidFill>
                <a:srgbClr val="A1C1DE">
                  <a:lumMod val="75000"/>
                </a:srgbClr>
              </a:solidFill>
              <a:effectLst>
                <a:glow rad="101600">
                  <a:srgbClr val="39527B">
                    <a:satMod val="175000"/>
                    <a:alpha val="40000"/>
                  </a:srgbClr>
                </a:glow>
                <a:outerShdw blurRad="1270000" dist="63500" dir="2700000" algn="tl" rotWithShape="0">
                  <a:srgbClr val="000000">
                    <a:alpha val="0"/>
                  </a:srgbClr>
                </a:outerShdw>
                <a:reflection blurRad="6350" stA="22000" endPos="20000" dir="5400000" sy="-100000" algn="bl" rotWithShape="0"/>
              </a:effectLst>
              <a:latin typeface="微软雅黑" pitchFamily="34" charset="-122"/>
              <a:ea typeface="微软雅黑" pitchFamily="34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371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0612" y="1542256"/>
            <a:ext cx="7717260" cy="41910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1F94C-04A9-49B4-9F8E-3248285880B9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91263937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16069" y="685800"/>
            <a:ext cx="971804" cy="5486400"/>
          </a:xfrm>
          <a:prstGeom prst="rect">
            <a:avLst/>
          </a:prstGeom>
        </p:spPr>
        <p:txBody>
          <a:bodyPr vert="eaVert"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6129" y="685800"/>
            <a:ext cx="7107541" cy="54864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88D16-42AC-4890-870E-C38CF60D8899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1095043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595" y="1628800"/>
            <a:ext cx="7717260" cy="4464496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E90CC-62C7-44CD-8DFE-E094F3B07BE4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3124452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30" y="2590800"/>
            <a:ext cx="6173807" cy="2819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none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4939" y="5410200"/>
            <a:ext cx="6174998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83C11-37EA-4C67-A719-3A70D2B6FC4E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r>
              <a:rPr lang="en-US">
                <a:solidFill>
                  <a:srgbClr val="39527B"/>
                </a:solidFill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0401806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8636" y="1412776"/>
            <a:ext cx="3772883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43013" y="1412776"/>
            <a:ext cx="3772882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822DD-EAA9-439E-8AB1-0B873012FBB3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656487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0501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0501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4990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3799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3E244-7AAD-4668-887C-457B456B5561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00081259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97BD6-F9F3-4A25-9F69-D3EAD888290D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0983059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27FAC-F845-4A1D-B266-4299BF2E6ED7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908924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363" y="685800"/>
            <a:ext cx="5029438" cy="54864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823B7-A18E-47B0-938B-805489A1434A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9520493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57362" y="685800"/>
            <a:ext cx="5030510" cy="5486400"/>
          </a:xfrm>
          <a:ln w="63500">
            <a:solidFill>
              <a:schemeClr val="bg1"/>
            </a:solidFill>
            <a:miter lim="800000"/>
          </a:ln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0EAAA-B21E-42BA-B9C5-AE951C054F0D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12191535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70612" y="1398240"/>
            <a:ext cx="771726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Click to edit Master text styles</a:t>
            </a:r>
          </a:p>
          <a:p>
            <a:pPr lvl="1"/>
            <a:r>
              <a:rPr lang="zh-CN" altLang="zh-CN"/>
              <a:t>Second level</a:t>
            </a:r>
          </a:p>
          <a:p>
            <a:pPr lvl="2"/>
            <a:r>
              <a:rPr lang="zh-CN" altLang="zh-CN"/>
              <a:t>Third level</a:t>
            </a:r>
          </a:p>
          <a:p>
            <a:pPr lvl="3"/>
            <a:r>
              <a:rPr lang="zh-CN" altLang="zh-CN"/>
              <a:t>Fourth level</a:t>
            </a:r>
          </a:p>
          <a:p>
            <a:pPr lvl="4"/>
            <a:r>
              <a:rPr lang="zh-CN" altLang="zh-CN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321" y="6356353"/>
            <a:ext cx="21329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F00C1DE-EA82-48C2-9C11-642FE3C6084E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3823" y="6356353"/>
            <a:ext cx="28963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570742" y="6376246"/>
            <a:ext cx="21329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rgbClr val="8C8C8C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D8FC858-655E-4B47-89A3-6D5457E537AB}" type="slidenum">
              <a:rPr lang="en-US" altLang="zh-CN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 spd="med">
    <p:fade/>
  </p:transition>
  <p:hf hdr="0" ftr="0" dt="0"/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8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5950" indent="-285750" algn="l" rtl="0" fontAlgn="base">
        <a:lnSpc>
          <a:spcPct val="90000"/>
        </a:lnSpc>
        <a:spcBef>
          <a:spcPts val="600"/>
        </a:spcBef>
        <a:spcAft>
          <a:spcPct val="0"/>
        </a:spcAft>
        <a:buSzPct val="80000"/>
        <a:buFont typeface="Corbe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9538" indent="-282575" algn="l" rtl="0" fontAlgn="base">
        <a:lnSpc>
          <a:spcPct val="90000"/>
        </a:lnSpc>
        <a:spcBef>
          <a:spcPts val="600"/>
        </a:spcBef>
        <a:spcAft>
          <a:spcPct val="0"/>
        </a:spcAft>
        <a:buFont typeface="Corbe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76371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148840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532888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916936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300984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0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CART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分类回归树</a:t>
            </a:r>
          </a:p>
        </p:txBody>
      </p:sp>
      <p:sp>
        <p:nvSpPr>
          <p:cNvPr id="5" name="自选图形 3"/>
          <p:cNvSpPr>
            <a:spLocks noChangeArrowheads="1"/>
          </p:cNvSpPr>
          <p:nvPr/>
        </p:nvSpPr>
        <p:spPr bwMode="ltGray">
          <a:xfrm rot="5400000">
            <a:off x="-2450062" y="1447254"/>
            <a:ext cx="4824413" cy="4825509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flip="none" rotWithShape="1">
            <a:gsLst>
              <a:gs pos="0">
                <a:schemeClr val="bg2">
                  <a:shade val="30000"/>
                  <a:satMod val="115000"/>
                  <a:alpha val="75000"/>
                  <a:lumMod val="73000"/>
                </a:schemeClr>
              </a:gs>
              <a:gs pos="50000">
                <a:schemeClr val="bg2">
                  <a:lumMod val="50000"/>
                  <a:shade val="67500"/>
                  <a:satMod val="115000"/>
                </a:schemeClr>
              </a:gs>
              <a:gs pos="100000">
                <a:schemeClr val="bg2">
                  <a:lumMod val="50000"/>
                  <a:shade val="100000"/>
                  <a:satMod val="115000"/>
                </a:schemeClr>
              </a:gs>
            </a:gsLst>
            <a:lin ang="0" scaled="1"/>
            <a:tileRect/>
          </a:gradFill>
          <a:ln w="9525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z="2400">
              <a:solidFill>
                <a:srgbClr val="404040"/>
              </a:solidFill>
              <a:latin typeface="Arial" charset="0"/>
            </a:endParaRPr>
          </a:p>
        </p:txBody>
      </p:sp>
      <p:sp>
        <p:nvSpPr>
          <p:cNvPr id="6" name="自选图形 4"/>
          <p:cNvSpPr>
            <a:spLocks noChangeArrowheads="1"/>
          </p:cNvSpPr>
          <p:nvPr/>
        </p:nvSpPr>
        <p:spPr bwMode="ltGray">
          <a:xfrm rot="5400000" flipH="1">
            <a:off x="-2016918" y="1910558"/>
            <a:ext cx="4032250" cy="3929063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10744" y="10800"/>
                </a:lnTo>
                <a:close/>
              </a:path>
            </a:pathLst>
          </a:custGeom>
          <a:solidFill>
            <a:schemeClr val="bg2">
              <a:lumMod val="50000"/>
              <a:alpha val="75000"/>
            </a:schemeClr>
          </a:solidFill>
          <a:ln w="0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7" name="自选图形 5"/>
          <p:cNvSpPr>
            <a:spLocks noChangeArrowheads="1"/>
          </p:cNvSpPr>
          <p:nvPr/>
        </p:nvSpPr>
        <p:spPr bwMode="gray">
          <a:xfrm>
            <a:off x="1822452" y="5099050"/>
            <a:ext cx="462121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 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AR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递归调整与封装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自选图形 6"/>
          <p:cNvSpPr>
            <a:spLocks noChangeArrowheads="1"/>
          </p:cNvSpPr>
          <p:nvPr/>
        </p:nvSpPr>
        <p:spPr bwMode="gray">
          <a:xfrm>
            <a:off x="2317751" y="4271963"/>
            <a:ext cx="477520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 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AR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建立回归树与预测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自选图形 7"/>
          <p:cNvSpPr>
            <a:spLocks noChangeArrowheads="1"/>
          </p:cNvSpPr>
          <p:nvPr/>
        </p:nvSpPr>
        <p:spPr bwMode="gray">
          <a:xfrm>
            <a:off x="2438400" y="3459163"/>
            <a:ext cx="465455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 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AR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分类预测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自选图形 8"/>
          <p:cNvSpPr>
            <a:spLocks noChangeArrowheads="1"/>
          </p:cNvSpPr>
          <p:nvPr/>
        </p:nvSpPr>
        <p:spPr bwMode="gray">
          <a:xfrm>
            <a:off x="2286000" y="2590800"/>
            <a:ext cx="4662488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CAR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解决分类问题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自选图形 9"/>
          <p:cNvSpPr>
            <a:spLocks noChangeArrowheads="1"/>
          </p:cNvSpPr>
          <p:nvPr/>
        </p:nvSpPr>
        <p:spPr bwMode="gray">
          <a:xfrm>
            <a:off x="1765302" y="1820863"/>
            <a:ext cx="467836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CAR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算法简介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92856" y="5000833"/>
            <a:ext cx="390516" cy="649189"/>
            <a:chOff x="1984929" y="4940853"/>
            <a:chExt cx="520552" cy="649189"/>
          </a:xfrm>
        </p:grpSpPr>
        <p:sp>
          <p:nvSpPr>
            <p:cNvPr id="13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4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5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6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sp>
        <p:nvSpPr>
          <p:cNvPr id="21" name="椭圆 39"/>
          <p:cNvSpPr>
            <a:spLocks noChangeArrowheads="1"/>
          </p:cNvSpPr>
          <p:nvPr/>
        </p:nvSpPr>
        <p:spPr bwMode="gray">
          <a:xfrm>
            <a:off x="1988567" y="4266336"/>
            <a:ext cx="390516" cy="519261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50000">
                <a:srgbClr val="FFFFFF"/>
              </a:gs>
              <a:gs pos="100000">
                <a:srgbClr val="767676"/>
              </a:gs>
            </a:gsLst>
            <a:lin ang="5400000" scaled="1"/>
          </a:gradFill>
          <a:ln w="5715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2" name="椭圆 40"/>
          <p:cNvSpPr>
            <a:spLocks noChangeArrowheads="1"/>
          </p:cNvSpPr>
          <p:nvPr/>
        </p:nvSpPr>
        <p:spPr bwMode="gray">
          <a:xfrm>
            <a:off x="2025999" y="4319133"/>
            <a:ext cx="314866" cy="413660"/>
          </a:xfrm>
          <a:prstGeom prst="ellipse">
            <a:avLst/>
          </a:prstGeom>
          <a:gradFill rotWithShape="1">
            <a:gsLst>
              <a:gs pos="0">
                <a:srgbClr val="A2A2A2"/>
              </a:gs>
              <a:gs pos="50000">
                <a:srgbClr val="FFFFFF"/>
              </a:gs>
              <a:gs pos="100000">
                <a:srgbClr val="A2A2A2"/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3" name="椭圆 35"/>
          <p:cNvSpPr>
            <a:spLocks noChangeArrowheads="1"/>
          </p:cNvSpPr>
          <p:nvPr/>
        </p:nvSpPr>
        <p:spPr bwMode="gray">
          <a:xfrm>
            <a:off x="2043395" y="4201370"/>
            <a:ext cx="297471" cy="649188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8D67E1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4" name="椭圆 37"/>
          <p:cNvSpPr>
            <a:spLocks noChangeArrowheads="1"/>
          </p:cNvSpPr>
          <p:nvPr/>
        </p:nvSpPr>
        <p:spPr bwMode="gray">
          <a:xfrm>
            <a:off x="2046246" y="4201370"/>
            <a:ext cx="278259" cy="649188"/>
          </a:xfrm>
          <a:prstGeom prst="ellipse">
            <a:avLst/>
          </a:prstGeom>
          <a:gradFill rotWithShape="1">
            <a:gsLst>
              <a:gs pos="0">
                <a:srgbClr val="8D67E1"/>
              </a:gs>
              <a:gs pos="100000">
                <a:srgbClr val="45326D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950420" y="2510393"/>
            <a:ext cx="390516" cy="649189"/>
            <a:chOff x="1984929" y="4940853"/>
            <a:chExt cx="520552" cy="649189"/>
          </a:xfrm>
        </p:grpSpPr>
        <p:sp>
          <p:nvSpPr>
            <p:cNvPr id="2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462554" y="1751716"/>
            <a:ext cx="390516" cy="649189"/>
            <a:chOff x="1984929" y="4940853"/>
            <a:chExt cx="520552" cy="649189"/>
          </a:xfrm>
        </p:grpSpPr>
        <p:sp>
          <p:nvSpPr>
            <p:cNvPr id="31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2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3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4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122492" y="3390016"/>
            <a:ext cx="390516" cy="649189"/>
            <a:chOff x="1984929" y="4940853"/>
            <a:chExt cx="520552" cy="649189"/>
          </a:xfrm>
        </p:grpSpPr>
        <p:sp>
          <p:nvSpPr>
            <p:cNvPr id="3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921570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21220" y="4417948"/>
            <a:ext cx="48718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离散特征预处理：</a:t>
            </a:r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ne-hot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编码</a:t>
            </a:r>
            <a:endParaRPr lang="zh-CN" altLang="en-US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21220" y="1052736"/>
            <a:ext cx="8622873" cy="3096344"/>
            <a:chOff x="621220" y="1052736"/>
            <a:chExt cx="8622873" cy="3096344"/>
          </a:xfrm>
        </p:grpSpPr>
        <p:grpSp>
          <p:nvGrpSpPr>
            <p:cNvPr id="8" name="组合 7"/>
            <p:cNvGrpSpPr/>
            <p:nvPr/>
          </p:nvGrpSpPr>
          <p:grpSpPr>
            <a:xfrm>
              <a:off x="621220" y="1052736"/>
              <a:ext cx="8622873" cy="1082348"/>
              <a:chOff x="621220" y="1052736"/>
              <a:chExt cx="8622873" cy="1082348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621220" y="1052736"/>
                <a:ext cx="8622873" cy="1082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zh-CN" altLang="en-US" sz="2800" b="1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离散型特征</a:t>
                </a:r>
                <a:endParaRPr lang="en-US" altLang="zh-CN" sz="2800" b="1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endParaRPr>
              </a:p>
              <a:p>
                <a:r>
                  <a:rPr lang="zh-CN" altLang="en-US" sz="2800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按</a:t>
                </a:r>
                <a:r>
                  <a:rPr lang="zh-CN" altLang="en-US" sz="28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特征  </a:t>
                </a:r>
                <a:r>
                  <a:rPr lang="en-US" altLang="zh-CN" sz="28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,</a:t>
                </a:r>
                <a:r>
                  <a:rPr lang="zh-CN" altLang="en-US" sz="2800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二分</a:t>
                </a:r>
                <a:r>
                  <a:rPr lang="zh-CN" altLang="en-US" sz="2800" dirty="0" smtClean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标准  </a:t>
                </a:r>
                <a:r>
                  <a:rPr lang="zh-CN" altLang="en-US" sz="2800" dirty="0" smtClean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划分</a:t>
                </a:r>
                <a:r>
                  <a:rPr lang="zh-CN" altLang="en-US" sz="2800" dirty="0">
                    <a:solidFill>
                      <a:srgbClr val="03001A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后</a:t>
                </a:r>
                <a:r>
                  <a:rPr lang="zh-CN" altLang="en-US" sz="2800" dirty="0">
                    <a:solidFill>
                      <a:srgbClr val="03001A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得到的加权平均基尼指数</a:t>
                </a:r>
              </a:p>
            </p:txBody>
          </p:sp>
          <p:graphicFrame>
            <p:nvGraphicFramePr>
              <p:cNvPr id="6" name="对象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7519245"/>
                  </p:ext>
                </p:extLst>
              </p:nvPr>
            </p:nvGraphicFramePr>
            <p:xfrm>
              <a:off x="3635896" y="1772816"/>
              <a:ext cx="287617" cy="2636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76" name="Equation" r:id="rId3" imgW="152280" imgH="139680" progId="Equation.DSMT4">
                      <p:embed/>
                    </p:oleObj>
                  </mc:Choice>
                  <mc:Fallback>
                    <p:oleObj name="Equation" r:id="rId3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635896" y="1772816"/>
                            <a:ext cx="287617" cy="26364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" name="组合 12"/>
            <p:cNvGrpSpPr/>
            <p:nvPr/>
          </p:nvGrpSpPr>
          <p:grpSpPr>
            <a:xfrm>
              <a:off x="990947" y="2272655"/>
              <a:ext cx="6029325" cy="1876425"/>
              <a:chOff x="702915" y="4768978"/>
              <a:chExt cx="6029325" cy="1876425"/>
            </a:xfrm>
          </p:grpSpPr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37297202"/>
                  </p:ext>
                </p:extLst>
              </p:nvPr>
            </p:nvGraphicFramePr>
            <p:xfrm>
              <a:off x="702915" y="5008691"/>
              <a:ext cx="2195512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77" name="Equation" r:id="rId5" imgW="4228920" imgH="761760" progId="Equation.DSMT4">
                      <p:embed/>
                    </p:oleObj>
                  </mc:Choice>
                  <mc:Fallback>
                    <p:oleObj name="Equation" r:id="rId5" imgW="4228920" imgH="7617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2915" y="5008691"/>
                            <a:ext cx="2195512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95001094"/>
                  </p:ext>
                </p:extLst>
              </p:nvPr>
            </p:nvGraphicFramePr>
            <p:xfrm>
              <a:off x="2998440" y="4768978"/>
              <a:ext cx="3546475" cy="887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78" name="Equation" r:id="rId7" imgW="6540480" imgH="1638000" progId="Equation.DSMT4">
                      <p:embed/>
                    </p:oleObj>
                  </mc:Choice>
                  <mc:Fallback>
                    <p:oleObj name="Equation" r:id="rId7" imgW="6540480" imgH="1638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998440" y="4768978"/>
                            <a:ext cx="3546475" cy="8874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8764142"/>
                  </p:ext>
                </p:extLst>
              </p:nvPr>
            </p:nvGraphicFramePr>
            <p:xfrm>
              <a:off x="2595215" y="5727828"/>
              <a:ext cx="4137025" cy="917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79" name="Equation" r:id="rId9" imgW="7391160" imgH="1638000" progId="Equation.DSMT4">
                      <p:embed/>
                    </p:oleObj>
                  </mc:Choice>
                  <mc:Fallback>
                    <p:oleObj name="Equation" r:id="rId9" imgW="7391160" imgH="1638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595215" y="5727828"/>
                            <a:ext cx="4137025" cy="9175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尼系数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73551"/>
              </p:ext>
            </p:extLst>
          </p:nvPr>
        </p:nvGraphicFramePr>
        <p:xfrm>
          <a:off x="1835150" y="1714500"/>
          <a:ext cx="2889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0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5150" y="1714500"/>
                        <a:ext cx="288925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79735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621220" y="1052736"/>
            <a:ext cx="7321235" cy="830997"/>
            <a:chOff x="621220" y="1052736"/>
            <a:chExt cx="7321235" cy="830997"/>
          </a:xfrm>
        </p:grpSpPr>
        <p:sp>
          <p:nvSpPr>
            <p:cNvPr id="7" name="TextBox 6"/>
            <p:cNvSpPr txBox="1"/>
            <p:nvPr/>
          </p:nvSpPr>
          <p:spPr>
            <a:xfrm>
              <a:off x="621220" y="1052736"/>
              <a:ext cx="732123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离散型特征</a:t>
              </a:r>
              <a:endPara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endParaRPr>
            </a:p>
            <a:p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按特征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400" baseline="30000" dirty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CN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,</a:t>
              </a:r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二分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标准 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划分</a:t>
              </a:r>
              <a:r>
                <a:rPr lang="zh-CN" altLang="en-US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后</a:t>
              </a:r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得到的加权平均基尼指数</a:t>
              </a: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8320746"/>
                </p:ext>
              </p:extLst>
            </p:nvPr>
          </p:nvGraphicFramePr>
          <p:xfrm>
            <a:off x="3203848" y="1556792"/>
            <a:ext cx="287617" cy="263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05" name="Equation" r:id="rId3" imgW="152280" imgH="139680" progId="Equation.DSMT4">
                    <p:embed/>
                  </p:oleObj>
                </mc:Choice>
                <mc:Fallback>
                  <p:oleObj name="Equation" r:id="rId3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03848" y="1556792"/>
                          <a:ext cx="287617" cy="2636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离散型例子</a:t>
            </a:r>
            <a:endParaRPr lang="zh-CN" altLang="en-US" dirty="0">
              <a:solidFill>
                <a:srgbClr val="03001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79915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9552" y="980728"/>
            <a:ext cx="664797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三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个函数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创建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RT_Classifier.py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函数：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)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plit_data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)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spli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)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利用计算基尼系数或者加权平均基尼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系数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利用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特征，二分标准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样本集进行分割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获得最优的特征与最优二分标准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选择最优特征与二分标准</a:t>
            </a:r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39552" y="3308791"/>
            <a:ext cx="677140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第一：计算基尼系数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可以先动手写一写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oups,classLabels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''groups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两个二维矩阵合并的三维矩阵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[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ft,right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别代表左子树样本和右子树样本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lassLabels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表示标签空间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返回值是加权平均基尼系数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''</a:t>
            </a:r>
            <a:endParaRPr lang="zh-CN" altLang="en-US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88024" y="5180999"/>
            <a:ext cx="418576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这个函数有两层循环：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可以是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外层对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oups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循环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内层对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lass_value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循环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643977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尼系数函数设计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grpSp>
        <p:nvGrpSpPr>
          <p:cNvPr id="13" name="组合 12"/>
          <p:cNvGrpSpPr/>
          <p:nvPr/>
        </p:nvGrpSpPr>
        <p:grpSpPr>
          <a:xfrm>
            <a:off x="467544" y="764704"/>
            <a:ext cx="6988269" cy="3109419"/>
            <a:chOff x="467544" y="980728"/>
            <a:chExt cx="6988269" cy="3109419"/>
          </a:xfrm>
        </p:grpSpPr>
        <p:sp>
          <p:nvSpPr>
            <p:cNvPr id="12" name="TextBox 11"/>
            <p:cNvSpPr txBox="1"/>
            <p:nvPr/>
          </p:nvSpPr>
          <p:spPr>
            <a:xfrm>
              <a:off x="467544" y="980728"/>
              <a:ext cx="35076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ini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roups,classLabels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：</a:t>
              </a: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115616" y="1412491"/>
              <a:ext cx="6340197" cy="26776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如果传入的只是一个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ata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的话，计算基尼系数</a:t>
              </a: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ini_score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0.0 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; </a:t>
              </a:r>
              <a:r>
                <a:rPr lang="en-US" altLang="zh-CN" sz="2400" dirty="0" err="1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ataLen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</a:t>
              </a:r>
              <a:r>
                <a:rPr lang="en-US" altLang="zh-CN" sz="2400" dirty="0" err="1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en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data)</a:t>
              </a:r>
            </a:p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对于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lassLabels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中的每个值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abel:</a:t>
              </a:r>
              <a:endPara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r>
                <a:rPr lang="en-US" altLang="zh-CN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找到所有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ata[-1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]==label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的样本数量</a:t>
              </a:r>
              <a:r>
                <a:rPr lang="en-US" altLang="zh-CN" sz="2400" dirty="0" err="1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ou</a:t>
              </a:r>
              <a:endPara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r>
                <a:rPr lang="en-US" altLang="zh-CN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[d[-1] for d in data].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ount(label)</a:t>
              </a:r>
              <a:endPara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r>
                <a:rPr lang="en-US" altLang="zh-CN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那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abel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的概率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pi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就是</a:t>
              </a:r>
              <a:r>
                <a:rPr lang="en-US" altLang="zh-CN" sz="2400" dirty="0" err="1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ou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/</a:t>
              </a:r>
              <a:r>
                <a:rPr lang="en-US" altLang="zh-CN" sz="2400" dirty="0" err="1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ataLen</a:t>
              </a:r>
              <a:endPara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r>
                <a:rPr lang="en-US" altLang="zh-CN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	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ini_score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+=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pi*(1-pi)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780462" y="3933056"/>
            <a:ext cx="5742278" cy="2436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传入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oups=[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ft,right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首先获取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oups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中总样本数量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tal</a:t>
            </a:r>
          </a:p>
          <a:p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n_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0.0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oups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中的每个子样本集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</a:p>
          <a:p>
            <a:pPr>
              <a:spcBef>
                <a:spcPts val="1000"/>
              </a:spcBef>
            </a:pP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n_gini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+=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Len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total*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_score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6522737" y="1628800"/>
            <a:ext cx="933113" cy="4176464"/>
            <a:chOff x="7196839" y="1628800"/>
            <a:chExt cx="402135" cy="2548070"/>
          </a:xfrm>
        </p:grpSpPr>
        <p:cxnSp>
          <p:nvCxnSpPr>
            <p:cNvPr id="4" name="肘形连接符 3"/>
            <p:cNvCxnSpPr>
              <a:stCxn id="6" idx="3"/>
              <a:endCxn id="7" idx="3"/>
            </p:cNvCxnSpPr>
            <p:nvPr/>
          </p:nvCxnSpPr>
          <p:spPr>
            <a:xfrm flipH="1">
              <a:off x="7196839" y="2284524"/>
              <a:ext cx="402118" cy="1892346"/>
            </a:xfrm>
            <a:prstGeom prst="bentConnector3">
              <a:avLst>
                <a:gd name="adj1" fmla="val -24500"/>
              </a:avLst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7598974" y="1628800"/>
              <a:ext cx="0" cy="2088232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" name="圆角矩形 4"/>
          <p:cNvSpPr/>
          <p:nvPr/>
        </p:nvSpPr>
        <p:spPr>
          <a:xfrm>
            <a:off x="1763688" y="5517232"/>
            <a:ext cx="4392488" cy="432048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171095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尼系数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683568" y="1340768"/>
            <a:ext cx="7704856" cy="4791466"/>
            <a:chOff x="467544" y="764704"/>
            <a:chExt cx="7704856" cy="4185289"/>
          </a:xfrm>
        </p:grpSpPr>
        <p:sp>
          <p:nvSpPr>
            <p:cNvPr id="12" name="TextBox 11"/>
            <p:cNvSpPr txBox="1"/>
            <p:nvPr/>
          </p:nvSpPr>
          <p:spPr>
            <a:xfrm>
              <a:off x="467544" y="764704"/>
              <a:ext cx="3627916" cy="4032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ini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roups,class_values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：</a:t>
              </a: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115616" y="1240012"/>
              <a:ext cx="7056784" cy="37099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otal=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en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groups[0])+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en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groups[1])</a:t>
              </a:r>
            </a:p>
            <a:p>
              <a:pPr>
                <a:lnSpc>
                  <a:spcPct val="125000"/>
                </a:lnSpc>
              </a:pP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ini_score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=0</a:t>
              </a:r>
            </a:p>
            <a:p>
              <a:pPr>
                <a:lnSpc>
                  <a:spcPct val="125000"/>
                </a:lnSpc>
              </a:pP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for data in groups:</a:t>
              </a:r>
            </a:p>
            <a:p>
              <a:pPr>
                <a:lnSpc>
                  <a:spcPct val="125000"/>
                </a:lnSpc>
              </a:pP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ataLen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en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data)</a:t>
              </a:r>
            </a:p>
            <a:p>
              <a:pPr>
                <a:lnSpc>
                  <a:spcPct val="125000"/>
                </a:lnSpc>
              </a:pP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for value in 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lass_values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:</a:t>
              </a:r>
            </a:p>
            <a:p>
              <a:pPr>
                <a:lnSpc>
                  <a:spcPct val="125000"/>
                </a:lnSpc>
              </a:pP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pi=[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[-1] for d in data].count(value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</a:t>
              </a:r>
            </a:p>
            <a:p>
              <a:pPr>
                <a:lnSpc>
                  <a:spcPct val="125000"/>
                </a:lnSpc>
              </a:pP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pi=pi/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ataLen</a:t>
              </a: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>
                <a:lnSpc>
                  <a:spcPct val="125000"/>
                </a:lnSpc>
              </a:pP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ini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+=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ataLen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/total*pi*(1-pi)</a:t>
              </a:r>
            </a:p>
            <a:p>
              <a:pPr>
                <a:lnSpc>
                  <a:spcPct val="125000"/>
                </a:lnSpc>
              </a:pP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eturn 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ini_score</a:t>
              </a:r>
              <a:endPara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0744906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按特征索引和二分标准分割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683568" y="1340768"/>
            <a:ext cx="7704856" cy="1051148"/>
            <a:chOff x="467544" y="764704"/>
            <a:chExt cx="7704856" cy="918165"/>
          </a:xfrm>
        </p:grpSpPr>
        <p:sp>
          <p:nvSpPr>
            <p:cNvPr id="12" name="TextBox 11"/>
            <p:cNvSpPr txBox="1"/>
            <p:nvPr/>
          </p:nvSpPr>
          <p:spPr>
            <a:xfrm>
              <a:off x="467544" y="764704"/>
              <a:ext cx="3547766" cy="4032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split(data , index , value)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：</a:t>
              </a: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115616" y="1240012"/>
              <a:ext cx="7056784" cy="4428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#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返回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[left , right]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331640" y="2391916"/>
            <a:ext cx="7056784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ft = [] ; right = []</a:t>
            </a:r>
          </a:p>
          <a:p>
            <a:pPr>
              <a:lnSpc>
                <a:spcPct val="125000"/>
              </a:lnSpc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or d in data:</a:t>
            </a: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f ( d[index] &lt; value):</a:t>
            </a: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ft.append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)</a:t>
            </a: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lse:</a:t>
            </a: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ight.append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)</a:t>
            </a: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turn left , right</a:t>
            </a:r>
          </a:p>
        </p:txBody>
      </p:sp>
    </p:spTree>
    <p:extLst>
      <p:ext uri="{BB962C8B-B14F-4D97-AF65-F5344CB8AC3E}">
        <p14:creationId xmlns:p14="http://schemas.microsoft.com/office/powerpoint/2010/main" val="182586586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最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优特征与最优二分标准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683568" y="1052736"/>
            <a:ext cx="7071798" cy="1542375"/>
            <a:chOff x="467544" y="764704"/>
            <a:chExt cx="7071798" cy="1347246"/>
          </a:xfrm>
        </p:grpSpPr>
        <p:sp>
          <p:nvSpPr>
            <p:cNvPr id="12" name="TextBox 11"/>
            <p:cNvSpPr txBox="1"/>
            <p:nvPr/>
          </p:nvSpPr>
          <p:spPr>
            <a:xfrm>
              <a:off x="467544" y="764704"/>
              <a:ext cx="1858201" cy="4032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et_split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函数</a:t>
              </a: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82558" y="1224781"/>
              <a:ext cx="7056784" cy="8871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输入：样本集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ata</a:t>
              </a:r>
              <a:endPara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>
                <a:lnSpc>
                  <a:spcPct val="125000"/>
                </a:lnSpc>
              </a:pP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输出：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ndex , value ,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子样本集</a:t>
              </a:r>
              <a:r>
                <a:rPr lang="en-US" altLang="zh-CN" sz="2400" dirty="0" err="1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rous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[left , right]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98582" y="2699042"/>
            <a:ext cx="768984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#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具有两层循环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外层是对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特征索引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进行循环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内层是对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该特征的二分标准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进行循环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样本集进行划分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调用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plit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并求出基尼系数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调用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通过比较得到最优情况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_scor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越小越好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#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特征空间的每个值作为二分标准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720881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最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优特征与最优二分标准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27584" y="908720"/>
            <a:ext cx="777686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f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split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: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_list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list(set([d[-1] for d in data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)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gini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999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index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valu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groups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= -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-1, []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for index in range(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n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[0])-1):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ea_valu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list(set([d[index] for d in data])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_scor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0.0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for value in 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ea_valu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	groups=split(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index,valu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	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oups,label_list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	if 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lt;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		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gini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_scor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			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index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index;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valu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value;             				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groups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groups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return 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_index,b_value,b_groups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211778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递归建树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27584" y="908720"/>
            <a:ext cx="777686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添加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max_depth,min_size,depth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Tre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考虑三个问题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终止条件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递归过程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节点结构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99592" y="2930168"/>
            <a:ext cx="777686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终止条件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与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D3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不同，此时的特征不会减少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样本标签全部相同就停止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样本的数量少于给定阈值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3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或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5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就停止</a:t>
            </a:r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果树的深度大于给定阈值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8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或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就停止</a:t>
            </a:r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06066" y="5013176"/>
            <a:ext cx="69847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停止的意思是从决策节点变成叶子节点并跳出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因此也需要一个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LeafNode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338948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递归过程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27584" y="908720"/>
            <a:ext cx="7776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何将总体样本集分割为两个小规模的问题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484784"/>
            <a:ext cx="8124789" cy="4596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49786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.1 CART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3568" y="1196752"/>
            <a:ext cx="756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RT(Classification and Regression Tree)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.Breiman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布雷曼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等人在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984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年提出的决策树算法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3568" y="2204864"/>
            <a:ext cx="72728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RT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可以处理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连续和离散的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特征</a:t>
            </a:r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每次决策采用二分方法将样本集分为两个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子集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因此所得的树结构是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叉树</a:t>
            </a:r>
            <a:endParaRPr lang="en-US" altLang="zh-CN" sz="24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83568" y="3645024"/>
            <a:ext cx="75608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于能解决的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分类和回归问题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分类问题：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Gini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系数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  <a:sym typeface="Wingdings" pitchFamily="2" charset="2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回归问题：最小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均方误差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、最小绝对误差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(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设定阈值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)</a:t>
            </a:r>
          </a:p>
        </p:txBody>
      </p:sp>
      <p:sp>
        <p:nvSpPr>
          <p:cNvPr id="8" name="矩形 7"/>
          <p:cNvSpPr/>
          <p:nvPr/>
        </p:nvSpPr>
        <p:spPr>
          <a:xfrm>
            <a:off x="683568" y="5157192"/>
            <a:ext cx="72728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后剪枝：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  <a:sym typeface="Wingdings" pitchFamily="2" charset="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验证剪枝：用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独立的验证数据集对训练集生长的树进行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sym typeface="Wingdings" pitchFamily="2" charset="2"/>
              </a:rPr>
              <a:t>剪枝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28086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节点结构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5576" y="980728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1032465"/>
            <a:ext cx="8208912" cy="1697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节点结构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: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使用什么形式保存一棵树，保存哪些信息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spcBef>
                <a:spcPts val="1000"/>
              </a:spcBef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使用字典来保存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2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保存决策点的特征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索引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分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标准，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左右样本集，</a:t>
            </a:r>
            <a:endParaRPr lang="en-US" altLang="zh-CN" sz="24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左子树，右子树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8813" y="2730366"/>
            <a:ext cx="8208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注意：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get_spli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函数返回的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groups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是左右样本集，并不是左右子树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91257" y="3632448"/>
            <a:ext cx="7857603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tree={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ex':index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'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: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 'left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:{},'righ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:{}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,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'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oups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:groups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}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如何生成子树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  <a:sym typeface="Wingdings" pitchFamily="2" charset="2"/>
              </a:rPr>
              <a:t>: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create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(data))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如果不满足终止条件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index , value , groups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get_spli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(data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tree={…}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tree[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lef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]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create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(left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‘right'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]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create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(right)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01305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建树步骤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8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980728"/>
            <a:ext cx="8208912" cy="51501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createTree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函数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输入：样本集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data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，最大深度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max_depth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，最小分割样本数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minsize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，当前深度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depth</a:t>
            </a:r>
          </a:p>
          <a:p>
            <a:pPr>
              <a:spcAft>
                <a:spcPts val="1000"/>
              </a:spcAft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输出：决策树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</a:t>
            </a:r>
          </a:p>
          <a:p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求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得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所有标签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List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标签个数少于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insiz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或者全部相同   或者达到指定深度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返回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List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出现最频繁的标签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否则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获得最优特征索引和最优二分标准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调用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split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创建一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棵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树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节点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tree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树的左分支递归调用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Tre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，深度加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</a:p>
          <a:p>
            <a:pPr>
              <a:spcAft>
                <a:spcPts val="1000"/>
              </a:spcAft>
            </a:pP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树的左分支递归调用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Tree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，深度加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注意：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树分支出的递归没有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turn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513007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建树步骤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8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1340768"/>
            <a:ext cx="8208912" cy="4362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createTre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data,max_depth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=999,minsize=1,depth=1):</a:t>
            </a:r>
          </a:p>
          <a:p>
            <a:pPr>
              <a:spcAft>
                <a:spcPts val="1000"/>
              </a:spcAft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求得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 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所有标签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List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果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List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的长度小于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insize</a:t>
            </a:r>
            <a:r>
              <a:rPr lang="en-US" altLang="zh-CN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r 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List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中标签全一样 </a:t>
            </a:r>
            <a:endParaRPr lang="en-US" altLang="zh-CN" sz="24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r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此时的树深度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pth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到达了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x_depth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spcAft>
                <a:spcPts val="1500"/>
              </a:spcAft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 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返回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Lis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中出现最频繁的标签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spcAft>
                <a:spcPts val="1000"/>
              </a:spcAft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ex,value,groups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spli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labelLis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{'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ex':index,'value':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,'left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:{},'right':{}}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tree['left']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left,max_depth,minsize,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pth+1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 tree[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ight']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right,max_depth,minsize,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pth+1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zh-CN" altLang="en-US" dirty="0">
              <a:solidFill>
                <a:srgbClr val="40404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5209" y="749895"/>
            <a:ext cx="8208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终止条件包括先剪枝的两种条件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2" name="圆角矩形 1">
            <a:hlinkClick r:id="rId3" action="ppaction://hlinksldjump"/>
          </p:cNvPr>
          <p:cNvSpPr/>
          <p:nvPr/>
        </p:nvSpPr>
        <p:spPr>
          <a:xfrm>
            <a:off x="6876256" y="5907149"/>
            <a:ext cx="1368152" cy="504056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小练习</a:t>
            </a:r>
            <a:endParaRPr lang="zh-CN" altLang="en-US" sz="2400" dirty="0"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6084556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小练习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8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3568" y="908720"/>
            <a:ext cx="820891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RT_Classifier.py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里面应该有以下几个函数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计算基尼系数和加权平均基尼系数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plit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根据特征索引和二分标准对数据进行分割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spli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得到数据集的最优分割特征索引和最优二分标准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Tre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利用递归生成树，并控制树深度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LeafNod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生成叶子节点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还没给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t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给定控制条件，调用递归，生成树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此处可以不写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</p:txBody>
      </p:sp>
      <p:sp>
        <p:nvSpPr>
          <p:cNvPr id="2" name="矩形 1"/>
          <p:cNvSpPr/>
          <p:nvPr/>
        </p:nvSpPr>
        <p:spPr>
          <a:xfrm>
            <a:off x="611560" y="3573016"/>
            <a:ext cx="4572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训练集为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dataSet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dataSe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= [[1,2,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'yes'],</a:t>
            </a:r>
          </a:p>
          <a:p>
            <a:pPr lvl="3"/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 [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1,2,'yes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'],</a:t>
            </a:r>
          </a:p>
          <a:p>
            <a:pPr lvl="3" algn="just"/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 [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1,0,'no'],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     [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1,1,'no'],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     [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0,2,'no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']]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对训练集进行建树并打印树字典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879006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D:\决策树课资料\ppt\3. CART分类树\2.4练习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9878" y="1673935"/>
            <a:ext cx="4518518" cy="3339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 CAR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分类预测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8"/>
            <a:ext cx="7776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{'index': 1, 'value': 2, 'left': 'no', 'right': {'index': 0, 'value': 1, 'left': 'no', 'right': 'yes'}}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290714" y="2204864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edict #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根据树预测给定样本的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标签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测试集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test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test = [[1,0],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[1,2]]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通过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CAR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进行预测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68896" y="5013176"/>
            <a:ext cx="72594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edict(tree , sample)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D3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解树类似，但此时的子树就在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left'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right'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应的值中，比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D3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解树过程少一层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264908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1 CAR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分类预测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39552" y="1037049"/>
            <a:ext cx="8064896" cy="5888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edict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：取一个样本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ampl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利用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其预测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输入：树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样本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ample</a:t>
            </a:r>
          </a:p>
          <a:p>
            <a:pPr>
              <a:spcAft>
                <a:spcPts val="1000"/>
              </a:spcAft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输出：预测类别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spcAft>
                <a:spcPts val="1000"/>
              </a:spcAft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首先找到树最外层的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ex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</a:t>
            </a:r>
          </a:p>
          <a:p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样本的第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ex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维特征小于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: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#(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考虑左子树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)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左子树是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字典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sinstanc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更换为左子树；然后递归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并返回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否则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返回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左子树的值        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#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即为预测值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否则：                                                   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#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考虑右子树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右子树是字典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更换为右子树；然后递归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并返回</a:t>
            </a:r>
            <a:endParaRPr lang="en-US" altLang="zh-CN" sz="2400" b="1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否则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返回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右子树的值        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#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即为预测值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464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练习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8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5488" y="980728"/>
            <a:ext cx="820891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所用数据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集：水雷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-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岩石数据 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文件名为：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ain.csv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该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sv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文件</a:t>
            </a:r>
            <a:r>
              <a:rPr lang="zh-CN" altLang="en-US" sz="24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不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包含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eader</a:t>
            </a:r>
            <a:r>
              <a:rPr lang="en-US" altLang="zh-CN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列名</a:t>
            </a:r>
            <a:r>
              <a:rPr lang="en-US" altLang="zh-CN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每一行代表一个个体；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文本共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61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个字段，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前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60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个字段是特征字段为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数值型连续变量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不存在缺失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不包括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D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号列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文件的最后一列为标签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为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字符型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表示样本的实际结果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: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表示水雷，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表示岩石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1560" y="3933056"/>
            <a:ext cx="741682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[[0.02 0.0371 0.0428 ..., 0.009 0.0032 'R']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[0.0453 0.0523 0.0843 ..., 0.0052 0.0044 'R']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[0.0262 0.0582 0.1099 ..., 0.0095 0.0078 'R']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..., 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[0.0522 0.0437 0.018 ..., 0.0077 0.0031 'M']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[0.0303 0.0353 0.049 ..., 0.0036 0.0048 'M']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[0.026 0.0363 0.0136 ..., 0.0061 0.0115 'M']]</a:t>
            </a:r>
            <a:endParaRPr lang="zh-CN" altLang="en-US" sz="2400" dirty="0">
              <a:solidFill>
                <a:srgbClr val="03001A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39681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数据读入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8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5488" y="980728"/>
            <a:ext cx="82089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常用的三种方法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pen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andas.read_csv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andas.read_excel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pen:txt,csv,exce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;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ad_csv:csv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;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ad_excel:excel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2181057"/>
            <a:ext cx="820891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=[]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ith open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onar.all-data.csv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')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s file: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for row in file: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if not row: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	continue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.append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ow.strip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).spli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','))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###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但是此时返回的每个值都是字符型，需要再转换成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loat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或者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t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7519" y="5373216"/>
            <a:ext cx="82089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f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=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d.read_csv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leNam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, header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one,index_co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None)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 =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f.values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#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会根据数据的类型自动转换，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, float ,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r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3050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28731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3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建树与预测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8"/>
            <a:ext cx="777686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首先将数据打乱：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p.random.shuffl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数据集分为训练和验证两部分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ain=data[:180] ;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data[180:]</a:t>
            </a:r>
          </a:p>
          <a:p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ain_d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[d[:-1] for d in train] ;  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ain_l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[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[-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] for d in train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_d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[d[:-1] for d in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 ; 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_l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[d[-1] for d in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进行训练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=fit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ain,max_depth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0,min_size=2)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.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进行预测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e=[predict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,d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for d in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_d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.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正确率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ccuracy = (pre=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_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.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lis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).count(true)/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n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_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44467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28731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 CAR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解决回归问题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8"/>
            <a:ext cx="77768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标签列的值不是离散的，这时使用基尼系数或者熵就无法计算不纯度，因此需要新的公式计算连续标签的不纯度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最小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平方误差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最小绝对误差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3568" y="4626520"/>
            <a:ext cx="7776864" cy="1431380"/>
            <a:chOff x="852756" y="2492896"/>
            <a:chExt cx="7776864" cy="1431380"/>
          </a:xfrm>
        </p:grpSpPr>
        <p:sp>
          <p:nvSpPr>
            <p:cNvPr id="5" name="TextBox 4"/>
            <p:cNvSpPr txBox="1"/>
            <p:nvPr/>
          </p:nvSpPr>
          <p:spPr>
            <a:xfrm>
              <a:off x="852756" y="2492896"/>
              <a:ext cx="77768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kumimoji="1" lang="zh-CN" altLang="en-US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最小绝对误差</a:t>
              </a:r>
              <a:endParaRPr kumimoji="1"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6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983728"/>
                </p:ext>
              </p:extLst>
            </p:nvPr>
          </p:nvGraphicFramePr>
          <p:xfrm>
            <a:off x="2659976" y="3176564"/>
            <a:ext cx="3487737" cy="747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07" name="Equation" r:id="rId3" imgW="6426000" imgH="1384200" progId="Equation.DSMT4">
                    <p:embed/>
                  </p:oleObj>
                </mc:Choice>
                <mc:Fallback>
                  <p:oleObj name="Equation" r:id="rId3" imgW="6426000" imgH="1384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9976" y="3176564"/>
                          <a:ext cx="3487737" cy="747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611560" y="2181057"/>
            <a:ext cx="7776864" cy="2232248"/>
            <a:chOff x="459160" y="2492896"/>
            <a:chExt cx="7776864" cy="2232248"/>
          </a:xfrm>
        </p:grpSpPr>
        <p:sp>
          <p:nvSpPr>
            <p:cNvPr id="10" name="TextBox 9"/>
            <p:cNvSpPr txBox="1"/>
            <p:nvPr/>
          </p:nvSpPr>
          <p:spPr>
            <a:xfrm>
              <a:off x="459160" y="2492896"/>
              <a:ext cx="77768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kumimoji="1" lang="zh-CN" altLang="en-US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最小平方误差</a:t>
              </a:r>
              <a:r>
                <a:rPr kumimoji="1" lang="en-US" altLang="zh-CN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:</a:t>
              </a:r>
              <a:endParaRPr kumimoji="1"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11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0884668"/>
                </p:ext>
              </p:extLst>
            </p:nvPr>
          </p:nvGraphicFramePr>
          <p:xfrm>
            <a:off x="2339752" y="3140968"/>
            <a:ext cx="4128192" cy="818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08" name="Equation" r:id="rId5" imgW="7607300" imgH="1511300" progId="Equation.DSMT4">
                    <p:embed/>
                  </p:oleObj>
                </mc:Choice>
                <mc:Fallback>
                  <p:oleObj name="Equation" r:id="rId5" imgW="7607300" imgH="151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52" y="3140968"/>
                          <a:ext cx="4128192" cy="818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4150120"/>
                </p:ext>
              </p:extLst>
            </p:nvPr>
          </p:nvGraphicFramePr>
          <p:xfrm>
            <a:off x="2123728" y="4221088"/>
            <a:ext cx="5246047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09" name="Equation" r:id="rId7" imgW="10604500" imgH="876300" progId="Equation.DSMT4">
                    <p:embed/>
                  </p:oleObj>
                </mc:Choice>
                <mc:Fallback>
                  <p:oleObj name="Equation" r:id="rId7" imgW="10604500" imgH="876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4221088"/>
                          <a:ext cx="5246047" cy="4320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899592" y="4201924"/>
              <a:ext cx="129614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kumimoji="1" lang="zh-CN" altLang="en-US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其中</a:t>
              </a:r>
              <a:r>
                <a:rPr kumimoji="1" lang="en-US" altLang="zh-CN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:</a:t>
              </a:r>
              <a:endParaRPr kumimoji="1"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285491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.2 CAR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树结构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3568" y="980728"/>
            <a:ext cx="7272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叉树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连续性变量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endParaRPr lang="en-US" altLang="zh-CN" sz="2400" dirty="0"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556792"/>
            <a:ext cx="4466496" cy="5040560"/>
          </a:xfrm>
          <a:prstGeom prst="rect">
            <a:avLst/>
          </a:prstGeom>
        </p:spPr>
      </p:pic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5436096" y="2565513"/>
            <a:ext cx="3384376" cy="4042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ts val="100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二叉树：每个决策点只有两个分支。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ts val="100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每个决策点是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特征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与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分割值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叶子节点表示一种分类或者一个预测值。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也就是每个决策点不仅要确定选取哪个特征，与此同时还要确定“二分标准”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548070"/>
            <a:ext cx="2088232" cy="2017443"/>
          </a:xfrm>
          <a:prstGeom prst="rect">
            <a:avLst/>
          </a:prstGeom>
        </p:spPr>
      </p:pic>
      <p:cxnSp>
        <p:nvCxnSpPr>
          <p:cNvPr id="9" name="直接箭头连接符 8"/>
          <p:cNvCxnSpPr>
            <a:endCxn id="3" idx="1"/>
          </p:cNvCxnSpPr>
          <p:nvPr/>
        </p:nvCxnSpPr>
        <p:spPr>
          <a:xfrm flipV="1">
            <a:off x="2483768" y="1556792"/>
            <a:ext cx="2448272" cy="100872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606521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28731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平方误差实现：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5210" y="908720"/>
            <a:ext cx="77768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根据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oups=[</a:t>
            </a: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ft,right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 ,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均方误差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代替了分类任务中的</a:t>
            </a: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系数的计算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15210" y="1895153"/>
            <a:ext cx="7542584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an_square_error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roups)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_s_e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0.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or group in groups: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ize=</a:t>
            </a: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n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roup)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f size==0:</a:t>
            </a:r>
          </a:p>
          <a:p>
            <a:pPr marL="0" lvl="2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continue</a:t>
            </a:r>
          </a:p>
          <a:p>
            <a:pPr marL="457200" lvl="2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s=[row[-1] for row in group]</a:t>
            </a:r>
          </a:p>
          <a:p>
            <a:pPr marL="457200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oportion=</a:t>
            </a:r>
            <a:r>
              <a:rPr kumimoji="1" lang="en-US" altLang="zh-CN" sz="2800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p.array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labels).mean()</a:t>
            </a:r>
          </a:p>
          <a:p>
            <a:pPr marL="457200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rror=sum(power(labels - proportion,2))</a:t>
            </a:r>
          </a:p>
          <a:p>
            <a:pPr marL="457200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_s_e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+=error</a:t>
            </a:r>
          </a:p>
          <a:p>
            <a:pPr marL="457200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turn </a:t>
            </a: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_s_e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94413845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28731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停止条件和变成叶子节点：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5210" y="908720"/>
            <a:ext cx="7776864" cy="32367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类预测时，其中一个停止条件是：如果全部的标签都是一样的那么返回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果是连续标签，标签值全部相同几乎不可能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设定最小平方误差阈值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stop_mse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代替以上停止条件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果该分支下标签的最小均方误差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&lt;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stop_mse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</a:t>
            </a:r>
            <a:r>
              <a:rPr kumimoji="1"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该分支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标签的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均值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作为叶子节点</a:t>
            </a:r>
            <a:endParaRPr kumimoji="1" lang="en-US" altLang="zh-CN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02727" y="4365104"/>
            <a:ext cx="754258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决策节点转换为叶子节点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LeafNode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lassLabels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kumimoji="1" lang="en-US" altLang="zh-CN" sz="28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返回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lassLabels</a:t>
            </a:r>
            <a:r>
              <a:rPr kumimoji="1" lang="zh-CN" altLang="en-US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均值</a:t>
            </a:r>
            <a:endParaRPr kumimoji="1" lang="en-US" altLang="zh-CN" sz="28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endParaRPr kumimoji="1" lang="en-US" altLang="zh-CN" sz="28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05514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28731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3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正确率改为均方误差：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5210" y="1035893"/>
            <a:ext cx="77768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何判断模型的性能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类预测：正确率，召回率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回归预测：均方误差（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an </a:t>
            </a:r>
            <a:r>
              <a:rPr kumimoji="1" lang="en-US" altLang="zh-CN" sz="28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quar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Error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）</a:t>
            </a:r>
          </a:p>
        </p:txBody>
      </p:sp>
      <p:sp>
        <p:nvSpPr>
          <p:cNvPr id="3" name="矩形 2"/>
          <p:cNvSpPr/>
          <p:nvPr/>
        </p:nvSpPr>
        <p:spPr>
          <a:xfrm>
            <a:off x="722717" y="2636912"/>
            <a:ext cx="7542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使用均方误差判定模型性能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</a:p>
        </p:txBody>
      </p:sp>
      <p:graphicFrame>
        <p:nvGraphicFramePr>
          <p:cNvPr id="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937687"/>
              </p:ext>
            </p:extLst>
          </p:nvPr>
        </p:nvGraphicFramePr>
        <p:xfrm>
          <a:off x="3203575" y="3644900"/>
          <a:ext cx="20272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7" name="Equation" r:id="rId3" imgW="3733560" imgH="1587240" progId="Equation.DSMT4">
                  <p:embed/>
                </p:oleObj>
              </mc:Choice>
              <mc:Fallback>
                <p:oleObj name="Equation" r:id="rId3" imgW="373356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644900"/>
                        <a:ext cx="20272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698442" y="4849996"/>
            <a:ext cx="7542584" cy="523220"/>
            <a:chOff x="827584" y="4849996"/>
            <a:chExt cx="7542584" cy="523220"/>
          </a:xfrm>
        </p:grpSpPr>
        <p:sp>
          <p:nvSpPr>
            <p:cNvPr id="8" name="矩形 7"/>
            <p:cNvSpPr/>
            <p:nvPr/>
          </p:nvSpPr>
          <p:spPr>
            <a:xfrm>
              <a:off x="827584" y="4849996"/>
              <a:ext cx="754258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kumimoji="1" lang="zh-CN" altLang="en-US" sz="28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其中    是真实的标签数据，  是预测的标签数据</a:t>
              </a:r>
              <a:r>
                <a:rPr kumimoji="1" lang="en-US" altLang="zh-CN" sz="28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7889092"/>
                </p:ext>
              </p:extLst>
            </p:nvPr>
          </p:nvGraphicFramePr>
          <p:xfrm>
            <a:off x="1691680" y="4909095"/>
            <a:ext cx="261938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8" name="Equation" r:id="rId5" imgW="482400" imgH="723600" progId="Equation.DSMT4">
                    <p:embed/>
                  </p:oleObj>
                </mc:Choice>
                <mc:Fallback>
                  <p:oleObj name="Equation" r:id="rId5" imgW="482400" imgH="7236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4909095"/>
                          <a:ext cx="261938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2662498"/>
                </p:ext>
              </p:extLst>
            </p:nvPr>
          </p:nvGraphicFramePr>
          <p:xfrm>
            <a:off x="5102150" y="4895096"/>
            <a:ext cx="261938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9" name="Equation" r:id="rId7" imgW="482400" imgH="723600" progId="Equation.DSMT4">
                    <p:embed/>
                  </p:oleObj>
                </mc:Choice>
                <mc:Fallback>
                  <p:oleObj name="Equation" r:id="rId7" imgW="482400" imgH="7236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2150" y="4895096"/>
                          <a:ext cx="261938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64705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28731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回归树：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1560" y="900351"/>
            <a:ext cx="7889238" cy="53707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an_squar_error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roups)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均方误差</a:t>
            </a:r>
            <a:r>
              <a:rPr kumimoji="1" lang="en-US" altLang="zh-CN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#</a:t>
            </a: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修改</a:t>
            </a:r>
            <a:endParaRPr kumimoji="1" lang="en-US" altLang="zh-CN" sz="2800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split(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index,value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划分数据集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ts val="120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split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获得最优特征与二分标准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LeafNode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List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变成叶子节点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#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需要</a:t>
            </a:r>
            <a:endParaRPr kumimoji="1" lang="en-US" altLang="zh-CN" sz="28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修改的</a:t>
            </a:r>
            <a:endParaRPr kumimoji="1" lang="en-US" altLang="zh-CN" sz="28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Tree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max_depth,min_size,depth,stop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kumimoji="1" lang="en-US" altLang="zh-CN" sz="28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递归建树，每个节点记录 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{index</a:t>
            </a:r>
            <a:r>
              <a:rPr kumimoji="1" lang="zh-CN" altLang="en-US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</a:t>
            </a:r>
            <a:r>
              <a:rPr kumimoji="1" lang="zh-CN" altLang="en-US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endParaRPr kumimoji="1" lang="en-US" altLang="zh-CN" sz="28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left</a:t>
            </a:r>
            <a:r>
              <a:rPr kumimoji="1" lang="zh-CN" altLang="en-US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ight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op}                 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#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需要添加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op</a:t>
            </a:r>
            <a:endParaRPr kumimoji="1" lang="en-US" altLang="zh-CN" sz="28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6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predict(tree 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example)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递归解树，进行预测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7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_s_e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tree,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est_data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est_label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预测的均方误差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097374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5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回归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树预测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1399875"/>
            <a:ext cx="7904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能不能利用回归树对水雷</a:t>
            </a:r>
            <a:r>
              <a:rPr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-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岩石数据集进行分类？</a:t>
            </a:r>
            <a:endParaRPr lang="en-US" altLang="zh-CN" sz="28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9452" y="2348880"/>
            <a:ext cx="76513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水雷作为数值</a:t>
            </a:r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岩石作为数值</a:t>
            </a:r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进行回归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然后预测值小于</a:t>
            </a:r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.5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水雷，大于</a:t>
            </a:r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.5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岩石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560" y="3501008"/>
            <a:ext cx="76513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.5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设定合理吗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？能不能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选别的？选不同的值会有什么结果？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560" y="5013176"/>
            <a:ext cx="7651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ROC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和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AUC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面积是怎么回事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25402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水雷</a:t>
            </a:r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岩石数据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1394773"/>
            <a:ext cx="77768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水雷作为数值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岩石作为数值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进行回归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然后预测值小于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.5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水雷，大于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.5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岩石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61204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latin typeface="黑体" pitchFamily="49" charset="-122"/>
                <a:ea typeface="黑体" pitchFamily="49" charset="-122"/>
              </a:rPr>
              <a:t>1.1 CART</a:t>
            </a:r>
            <a:r>
              <a:rPr lang="zh-CN" altLang="en-US" sz="4000" b="1" dirty="0" smtClean="0">
                <a:latin typeface="黑体" pitchFamily="49" charset="-122"/>
                <a:ea typeface="黑体" pitchFamily="49" charset="-122"/>
              </a:rPr>
              <a:t>树结构</a:t>
            </a:r>
            <a:endParaRPr lang="zh-CN" altLang="en-US" sz="4000" b="1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178620"/>
            <a:ext cx="4441851" cy="5012748"/>
          </a:xfrm>
          <a:prstGeom prst="rect">
            <a:avLst/>
          </a:prstGeom>
        </p:spPr>
      </p:pic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4932040" y="1167160"/>
            <a:ext cx="3384376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Font typeface="Wingdings" pitchFamily="2" charset="2"/>
              <a:buChar char="Ø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叉树：每个决策点只有两个分支。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Font typeface="Wingdings" pitchFamily="2" charset="2"/>
              <a:buChar char="Ø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每个决策点是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特征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与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分割值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‘二分标准’值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叶子节点表示一种分类或者一个预测值。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596185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尼系数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7544" y="1220559"/>
            <a:ext cx="86044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经济学中的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基尼系数：用以衡量一个国家或地区居民收入差距的常用指标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基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尼系数介于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-1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之间，基尼系数越大</a:t>
            </a:r>
            <a:r>
              <a:rPr lang="zh-CN" altLang="en-US" sz="2400" b="1" dirty="0" smtClean="0">
                <a:solidFill>
                  <a:srgbClr val="002060"/>
                </a:solidFill>
                <a:latin typeface="宋体" pitchFamily="2" charset="-122"/>
                <a:ea typeface="宋体" pitchFamily="2" charset="-122"/>
              </a:rPr>
              <a:t>不平等程度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越高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提出者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—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阿尔伯特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·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赫希曼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2296" y="3152779"/>
            <a:ext cx="84869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984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年，布雷曼博士提出基尼系数，用来在决策树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生成中度量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样本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不确定性程度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我们用到的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基于标签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基尼系数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376514"/>
              </p:ext>
            </p:extLst>
          </p:nvPr>
        </p:nvGraphicFramePr>
        <p:xfrm>
          <a:off x="1169988" y="4598988"/>
          <a:ext cx="640873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1" name="Equation" r:id="rId3" imgW="9804240" imgH="1739880" progId="Equation.DSMT4">
                  <p:embed/>
                </p:oleObj>
              </mc:Choice>
              <mc:Fallback>
                <p:oleObj name="Equation" r:id="rId3" imgW="980424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598988"/>
                        <a:ext cx="6408737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49382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尼系数与熵的关系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9064" y="1268760"/>
            <a:ext cx="848693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采用二分类的方法，分类的标准如果采用信息熵的绝对增益或者相对增益，会导致数据集被划分成很不均匀的两部分。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因为，分割后的小规模数据集的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纯净度较高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具有较小的信息熵，通过图像可以看出此时的图像的斜率的绝对值非常大，就会导致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增益很大很大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即使求加权平均后也占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主导地位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107504" y="3207843"/>
            <a:ext cx="8479561" cy="3386584"/>
            <a:chOff x="107504" y="3207843"/>
            <a:chExt cx="8479561" cy="3386584"/>
          </a:xfrm>
        </p:grpSpPr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44208" y="3577084"/>
              <a:ext cx="2142857" cy="1790476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9774" y="4572989"/>
              <a:ext cx="2133333" cy="1904762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504" y="3207843"/>
              <a:ext cx="4582270" cy="3386584"/>
            </a:xfrm>
            <a:prstGeom prst="rect">
              <a:avLst/>
            </a:prstGeom>
          </p:spPr>
        </p:pic>
        <p:cxnSp>
          <p:nvCxnSpPr>
            <p:cNvPr id="14" name="直接箭头连接符 13"/>
            <p:cNvCxnSpPr>
              <a:endCxn id="15" idx="1"/>
            </p:cNvCxnSpPr>
            <p:nvPr/>
          </p:nvCxnSpPr>
          <p:spPr>
            <a:xfrm flipV="1">
              <a:off x="899592" y="5525370"/>
              <a:ext cx="3790182" cy="35190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1835696" y="4005064"/>
              <a:ext cx="4392488" cy="216024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51751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尼系数与熵的关系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9064" y="1268760"/>
            <a:ext cx="84869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基尼系数在数据比较纯净时的斜率的绝对值小于信息熵，从而基尼系数能够将数据集划分成两个较为均衡的两部分，减小过拟合情况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4807" y="2276872"/>
            <a:ext cx="5689521" cy="4204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833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尼系数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例子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55576" y="1134191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标签列的不纯度</a:t>
            </a:r>
            <a:endParaRPr lang="zh-CN" altLang="en-US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9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377490"/>
              </p:ext>
            </p:extLst>
          </p:nvPr>
        </p:nvGraphicFramePr>
        <p:xfrm>
          <a:off x="899592" y="1844824"/>
          <a:ext cx="2861908" cy="2187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1" name="Equation" r:id="rId3" imgW="4444920" imgH="3746160" progId="Equation.DSMT4">
                  <p:embed/>
                </p:oleObj>
              </mc:Choice>
              <mc:Fallback>
                <p:oleObj name="Equation" r:id="rId3" imgW="4444920" imgH="374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844824"/>
                        <a:ext cx="2861908" cy="2187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355976" y="1844824"/>
            <a:ext cx="428675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有三个标签：分别是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 , 2 , 3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出现次数分别是   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 , 2 , 1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每个标签的所占比例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/4,1/2,1/4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45172" y="4221088"/>
            <a:ext cx="73552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通过叠加得到基尼系数：有两种方法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71600" y="4964974"/>
            <a:ext cx="28007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一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初始化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0.0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于每个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i</a:t>
            </a:r>
          </a:p>
          <a:p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+= pi*(1-pi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935451" y="4964973"/>
            <a:ext cx="27590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初始化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.0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于每个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i</a:t>
            </a:r>
          </a:p>
          <a:p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-= pi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i</a:t>
            </a:r>
          </a:p>
        </p:txBody>
      </p:sp>
    </p:spTree>
    <p:extLst>
      <p:ext uri="{BB962C8B-B14F-4D97-AF65-F5344CB8AC3E}">
        <p14:creationId xmlns:p14="http://schemas.microsoft.com/office/powerpoint/2010/main" val="265805718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尼系数的增益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539552" y="2808708"/>
            <a:ext cx="8136904" cy="3389458"/>
            <a:chOff x="611560" y="3378160"/>
            <a:chExt cx="7920880" cy="3389458"/>
          </a:xfrm>
        </p:grpSpPr>
        <p:sp>
          <p:nvSpPr>
            <p:cNvPr id="9" name="矩形 8"/>
            <p:cNvSpPr/>
            <p:nvPr/>
          </p:nvSpPr>
          <p:spPr>
            <a:xfrm>
              <a:off x="611560" y="3378160"/>
              <a:ext cx="7920880" cy="151323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Aft>
                  <a:spcPts val="1000"/>
                </a:spcAft>
              </a:pPr>
              <a:r>
                <a:rPr lang="zh-CN" altLang="en-US" sz="28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连续型特征的条件基尼系数</a:t>
              </a:r>
              <a:endParaRPr lang="en-US" altLang="zh-CN" sz="28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endParaRPr>
            </a:p>
            <a:p>
              <a:r>
                <a:rPr lang="zh-CN" altLang="en-US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按特征</a:t>
              </a:r>
              <a:r>
                <a:rPr lang="en-US" altLang="zh-CN" sz="28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800" baseline="30000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CN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,</a:t>
              </a:r>
              <a:r>
                <a:rPr lang="zh-CN" altLang="en-US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二分标准</a:t>
              </a:r>
              <a:r>
                <a:rPr lang="en-US" altLang="zh-CN" sz="28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v</a:t>
              </a:r>
              <a:r>
                <a:rPr lang="zh-CN" altLang="en-US" sz="28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划分后</a:t>
              </a:r>
              <a:r>
                <a:rPr lang="zh-CN" altLang="en-US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得到的加权平均</a:t>
              </a:r>
              <a:r>
                <a:rPr lang="en-US" altLang="zh-CN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(</a:t>
              </a:r>
              <a:r>
                <a:rPr lang="zh-CN" altLang="en-US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条件</a:t>
              </a:r>
              <a:r>
                <a:rPr lang="en-US" altLang="zh-CN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)</a:t>
              </a:r>
              <a:r>
                <a:rPr lang="zh-CN" altLang="en-US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基尼指数</a:t>
              </a:r>
              <a:endPara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945474" y="4890328"/>
              <a:ext cx="5904656" cy="1877290"/>
              <a:chOff x="513426" y="5082395"/>
              <a:chExt cx="5904656" cy="1877290"/>
            </a:xfrm>
          </p:grpSpPr>
          <p:graphicFrame>
            <p:nvGraphicFramePr>
              <p:cNvPr id="7" name="对象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89954868"/>
                  </p:ext>
                </p:extLst>
              </p:nvPr>
            </p:nvGraphicFramePr>
            <p:xfrm>
              <a:off x="513426" y="5322376"/>
              <a:ext cx="2122487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71" name="Equation" r:id="rId3" imgW="4089240" imgH="761760" progId="Equation.DSMT4">
                      <p:embed/>
                    </p:oleObj>
                  </mc:Choice>
                  <mc:Fallback>
                    <p:oleObj name="Equation" r:id="rId3" imgW="4089240" imgH="7617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426" y="5322376"/>
                            <a:ext cx="2122487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对象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0122019"/>
                  </p:ext>
                </p:extLst>
              </p:nvPr>
            </p:nvGraphicFramePr>
            <p:xfrm>
              <a:off x="2745673" y="5082395"/>
              <a:ext cx="3600400" cy="8880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72" name="Equation" r:id="rId5" imgW="6642000" imgH="1638000" progId="Equation.DSMT4">
                      <p:embed/>
                    </p:oleObj>
                  </mc:Choice>
                  <mc:Fallback>
                    <p:oleObj name="Equation" r:id="rId5" imgW="6642000" imgH="1638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745673" y="5082395"/>
                            <a:ext cx="3600400" cy="88805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对象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23389075"/>
                  </p:ext>
                </p:extLst>
              </p:nvPr>
            </p:nvGraphicFramePr>
            <p:xfrm>
              <a:off x="2457642" y="6042456"/>
              <a:ext cx="3960440" cy="917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73" name="Equation" r:id="rId7" imgW="7073640" imgH="1638000" progId="Equation.DSMT4">
                      <p:embed/>
                    </p:oleObj>
                  </mc:Choice>
                  <mc:Fallback>
                    <p:oleObj name="Equation" r:id="rId7" imgW="7073640" imgH="1638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457642" y="6042456"/>
                            <a:ext cx="3960440" cy="91722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68154"/>
              </p:ext>
            </p:extLst>
          </p:nvPr>
        </p:nvGraphicFramePr>
        <p:xfrm>
          <a:off x="827584" y="2204864"/>
          <a:ext cx="682392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4" name="Equation" r:id="rId9" imgW="11658600" imgH="761760" progId="Equation.DSMT4">
                  <p:embed/>
                </p:oleObj>
              </mc:Choice>
              <mc:Fallback>
                <p:oleObj name="Equation" r:id="rId9" imgW="116586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04864"/>
                        <a:ext cx="6823920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728119" y="1196752"/>
            <a:ext cx="7773282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基尼增益：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原数据集的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基尼系数减去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按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特征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+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二分标准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分割后的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条件基尼系数</a:t>
            </a:r>
            <a:endParaRPr lang="zh-CN" altLang="en-US" sz="2800" dirty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51751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组合 26"/>
          <p:cNvGrpSpPr>
            <a:grpSpLocks/>
          </p:cNvGrpSpPr>
          <p:nvPr/>
        </p:nvGrpSpPr>
        <p:grpSpPr bwMode="auto">
          <a:xfrm>
            <a:off x="1684339" y="1989138"/>
            <a:ext cx="5630861" cy="1709737"/>
            <a:chOff x="1597026" y="4653136"/>
            <a:chExt cx="5631331" cy="1709563"/>
          </a:xfrm>
        </p:grpSpPr>
        <p:graphicFrame>
          <p:nvGraphicFramePr>
            <p:cNvPr id="45064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2869365"/>
                </p:ext>
              </p:extLst>
            </p:nvPr>
          </p:nvGraphicFramePr>
          <p:xfrm>
            <a:off x="1597026" y="4751551"/>
            <a:ext cx="2108376" cy="1611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3" name="Equation" r:id="rId3" imgW="4444920" imgH="3746160" progId="Equation.DSMT4">
                    <p:embed/>
                  </p:oleObj>
                </mc:Choice>
                <mc:Fallback>
                  <p:oleObj name="Equation" r:id="rId3" imgW="4444920" imgH="3746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7026" y="4751551"/>
                          <a:ext cx="2108376" cy="1611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5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871264"/>
                </p:ext>
              </p:extLst>
            </p:nvPr>
          </p:nvGraphicFramePr>
          <p:xfrm>
            <a:off x="4675444" y="4653136"/>
            <a:ext cx="2552913" cy="1007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4" name="Equation" r:id="rId5" imgW="6451560" imgH="2806560" progId="Equation.DSMT4">
                    <p:embed/>
                  </p:oleObj>
                </mc:Choice>
                <mc:Fallback>
                  <p:oleObj name="Equation" r:id="rId5" imgW="6451560" imgH="280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444" y="4653136"/>
                          <a:ext cx="2552913" cy="10079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6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2141389"/>
                </p:ext>
              </p:extLst>
            </p:nvPr>
          </p:nvGraphicFramePr>
          <p:xfrm>
            <a:off x="4731011" y="5934118"/>
            <a:ext cx="2490995" cy="319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5" name="Equation" r:id="rId7" imgW="6413400" imgH="901440" progId="Equation.DSMT4">
                    <p:embed/>
                  </p:oleObj>
                </mc:Choice>
                <mc:Fallback>
                  <p:oleObj name="Equation" r:id="rId7" imgW="6413400" imgH="901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1011" y="5934118"/>
                          <a:ext cx="2490995" cy="319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接箭头连接符 5"/>
            <p:cNvCxnSpPr/>
            <p:nvPr/>
          </p:nvCxnSpPr>
          <p:spPr>
            <a:xfrm flipV="1">
              <a:off x="3780020" y="5229339"/>
              <a:ext cx="863672" cy="287309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3780020" y="5516648"/>
              <a:ext cx="863672" cy="576203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5060" name="TextBox 8"/>
          <p:cNvSpPr txBox="1">
            <a:spLocks noChangeArrowheads="1"/>
          </p:cNvSpPr>
          <p:nvPr/>
        </p:nvSpPr>
        <p:spPr bwMode="auto">
          <a:xfrm>
            <a:off x="467544" y="1174750"/>
            <a:ext cx="84249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按特征</a:t>
            </a:r>
            <a:r>
              <a:rPr lang="en-US" altLang="zh-CN" sz="2800" b="1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="1" baseline="30000" dirty="0" smtClean="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,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二分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标准</a:t>
            </a:r>
            <a:r>
              <a:rPr lang="en-US" altLang="zh-CN" sz="2800" b="1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2800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划分</a:t>
            </a:r>
            <a:r>
              <a:rPr lang="zh-CN" altLang="en-US" sz="2800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后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得到的加权平均基尼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指数</a:t>
            </a:r>
            <a:endParaRPr lang="zh-CN" altLang="en-US" sz="2800" dirty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23528" y="358701"/>
            <a:ext cx="8229600" cy="792088"/>
          </a:xfrm>
          <a:prstGeom prst="rect">
            <a:avLst/>
          </a:prstGeo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基尼系数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899592" y="4033604"/>
            <a:ext cx="7344816" cy="763548"/>
            <a:chOff x="899592" y="3703639"/>
            <a:chExt cx="7344816" cy="763548"/>
          </a:xfrm>
        </p:grpSpPr>
        <p:graphicFrame>
          <p:nvGraphicFramePr>
            <p:cNvPr id="45062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1104473"/>
                </p:ext>
              </p:extLst>
            </p:nvPr>
          </p:nvGraphicFramePr>
          <p:xfrm>
            <a:off x="899592" y="3896221"/>
            <a:ext cx="207962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6" name="Equation" r:id="rId9" imgW="4000320" imgH="761760" progId="Equation.DSMT4">
                    <p:embed/>
                  </p:oleObj>
                </mc:Choice>
                <mc:Fallback>
                  <p:oleObj name="Equation" r:id="rId9" imgW="4000320" imgH="7617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3896221"/>
                          <a:ext cx="2079625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077504"/>
                </p:ext>
              </p:extLst>
            </p:nvPr>
          </p:nvGraphicFramePr>
          <p:xfrm>
            <a:off x="3030538" y="3703639"/>
            <a:ext cx="5213870" cy="763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7" name="Equation" r:id="rId11" imgW="9778680" imgH="1434960" progId="Equation.DSMT4">
                    <p:embed/>
                  </p:oleObj>
                </mc:Choice>
                <mc:Fallback>
                  <p:oleObj name="Equation" r:id="rId11" imgW="9778680" imgH="1434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030538" y="3703639"/>
                          <a:ext cx="5213870" cy="7635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923851"/>
              </p:ext>
            </p:extLst>
          </p:nvPr>
        </p:nvGraphicFramePr>
        <p:xfrm>
          <a:off x="611560" y="4884315"/>
          <a:ext cx="6096000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8" name="Equation" r:id="rId13" imgW="11010600" imgH="2705040" progId="Equation.DSMT4">
                  <p:embed/>
                </p:oleObj>
              </mc:Choice>
              <mc:Fallback>
                <p:oleObj name="Equation" r:id="rId13" imgW="11010600" imgH="270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1560" y="4884315"/>
                        <a:ext cx="6096000" cy="149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195736" y="1717323"/>
            <a:ext cx="380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b="1" baseline="30000" dirty="0">
                <a:solidFill>
                  <a:srgbClr val="FF0000"/>
                </a:solidFill>
                <a:cs typeface="Times New Roman" pitchFamily="18" charset="0"/>
              </a:rPr>
              <a:t>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174144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Marketing 16x9">
  <a:themeElements>
    <a:clrScheme name="Marketing_16x9">
      <a:dk1>
        <a:srgbClr val="404040"/>
      </a:dk1>
      <a:lt1>
        <a:sysClr val="window" lastClr="FFFFFF"/>
      </a:lt1>
      <a:dk2>
        <a:srgbClr val="000000"/>
      </a:dk2>
      <a:lt2>
        <a:srgbClr val="A1C1DE"/>
      </a:lt2>
      <a:accent1>
        <a:srgbClr val="39527B"/>
      </a:accent1>
      <a:accent2>
        <a:srgbClr val="528DC2"/>
      </a:accent2>
      <a:accent3>
        <a:srgbClr val="7EA939"/>
      </a:accent3>
      <a:accent4>
        <a:srgbClr val="30AEAB"/>
      </a:accent4>
      <a:accent5>
        <a:srgbClr val="31A962"/>
      </a:accent5>
      <a:accent6>
        <a:srgbClr val="78648E"/>
      </a:accent6>
      <a:hlink>
        <a:srgbClr val="7EA939"/>
      </a:hlink>
      <a:folHlink>
        <a:srgbClr val="7F7F7F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4400000" scaled="0"/>
          <a:tileRect/>
        </a:gra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7400000" scaled="0"/>
          <a:tileRect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34</TotalTime>
  <Words>2076</Words>
  <Application>Microsoft Office PowerPoint</Application>
  <PresentationFormat>全屏显示(4:3)</PresentationFormat>
  <Paragraphs>332</Paragraphs>
  <Slides>36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39" baseType="lpstr">
      <vt:lpstr>2_Marketing 16x9</vt:lpstr>
      <vt:lpstr>MathType 6.0 Equation</vt:lpstr>
      <vt:lpstr>Equation</vt:lpstr>
      <vt:lpstr>CART分类回归树</vt:lpstr>
      <vt:lpstr>1.1 CART算法</vt:lpstr>
      <vt:lpstr>1.2 CART树结构</vt:lpstr>
      <vt:lpstr>2.1 基尼系数</vt:lpstr>
      <vt:lpstr>2.1 基尼系数与熵的关系</vt:lpstr>
      <vt:lpstr>2.1 基尼系数与熵的关系</vt:lpstr>
      <vt:lpstr>2.1 基尼系数例子</vt:lpstr>
      <vt:lpstr>2.1 基尼系数的增益</vt:lpstr>
      <vt:lpstr>2.1 基尼系数</vt:lpstr>
      <vt:lpstr>2.1 基尼系数 </vt:lpstr>
      <vt:lpstr>2.1 离散型例子</vt:lpstr>
      <vt:lpstr>2.2 选择最优特征与二分标准  </vt:lpstr>
      <vt:lpstr>2.2 基尼系数函数设计 </vt:lpstr>
      <vt:lpstr>2.2 基尼系数 </vt:lpstr>
      <vt:lpstr>2.2 按特征索引和二分标准分割 </vt:lpstr>
      <vt:lpstr>2.2 最优特征与最优二分标准 </vt:lpstr>
      <vt:lpstr>2.2 最优特征与最优二分标准 </vt:lpstr>
      <vt:lpstr>2.3 递归建树 </vt:lpstr>
      <vt:lpstr>2.3 递归过程 </vt:lpstr>
      <vt:lpstr>2.3 节点结构 </vt:lpstr>
      <vt:lpstr>2.4 建树步骤</vt:lpstr>
      <vt:lpstr>2.4 建树步骤</vt:lpstr>
      <vt:lpstr>2.4 小练习</vt:lpstr>
      <vt:lpstr>3 CART分类预测</vt:lpstr>
      <vt:lpstr>3.1 CART分类预测</vt:lpstr>
      <vt:lpstr>3.2 练习</vt:lpstr>
      <vt:lpstr>3.2 数据读入</vt:lpstr>
      <vt:lpstr>3.3 建树与预测</vt:lpstr>
      <vt:lpstr>4 CART解决回归问题</vt:lpstr>
      <vt:lpstr>4.1 平方误差实现：</vt:lpstr>
      <vt:lpstr>4.2 停止条件和变成叶子节点：</vt:lpstr>
      <vt:lpstr>4.3 正确率改为均方误差：</vt:lpstr>
      <vt:lpstr>4.4 回归树：</vt:lpstr>
      <vt:lpstr>4.5 回归树预测</vt:lpstr>
      <vt:lpstr>4.1 水雷-岩石数据</vt:lpstr>
      <vt:lpstr>1.1 CART树结构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决策树之ID3算法》</dc:title>
  <dc:creator>mr.y</dc:creator>
  <cp:lastModifiedBy>Admin</cp:lastModifiedBy>
  <cp:revision>542</cp:revision>
  <dcterms:created xsi:type="dcterms:W3CDTF">2017-12-07T03:33:58Z</dcterms:created>
  <dcterms:modified xsi:type="dcterms:W3CDTF">2018-02-01T06:58:39Z</dcterms:modified>
</cp:coreProperties>
</file>